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32CEEB" w14:textId="77777777" w:rsidR="00750A03" w:rsidRDefault="00A03B03">
      <w:r w:rsidRPr="00EA74DE">
        <w:rPr>
          <w:position w:val="-192"/>
        </w:rPr>
        <w:object w:dxaOrig="6160" w:dyaOrig="17580" w14:anchorId="238DE5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6pt;height:9in" o:ole="">
            <v:imagedata r:id="rId4" o:title=""/>
          </v:shape>
          <o:OLEObject Type="Embed" ProgID="Equation.DSMT4" ShapeID="_x0000_i1025" DrawAspect="Content" ObjectID="_1732396936" r:id="rId5"/>
        </w:object>
      </w:r>
    </w:p>
    <w:p w14:paraId="0238E5A4" w14:textId="77777777" w:rsidR="0025007A" w:rsidRDefault="002C0A22">
      <w:r w:rsidRPr="00423CB9">
        <w:rPr>
          <w:position w:val="-158"/>
        </w:rPr>
        <w:object w:dxaOrig="5260" w:dyaOrig="13540" w14:anchorId="15B31FE9">
          <v:shape id="_x0000_i1026" type="#_x0000_t75" style="width:251.5pt;height:9in" o:ole="">
            <v:imagedata r:id="rId6" o:title=""/>
          </v:shape>
          <o:OLEObject Type="Embed" ProgID="Equation.DSMT4" ShapeID="_x0000_i1026" DrawAspect="Content" ObjectID="_1732396937" r:id="rId7"/>
        </w:object>
      </w:r>
    </w:p>
    <w:p w14:paraId="5BCE7701" w14:textId="77777777" w:rsidR="005A2987" w:rsidRDefault="005A2987">
      <w:r w:rsidRPr="00423CB9">
        <w:rPr>
          <w:position w:val="-146"/>
        </w:rPr>
        <w:object w:dxaOrig="6460" w:dyaOrig="6080" w14:anchorId="13DBF37B">
          <v:shape id="_x0000_i1027" type="#_x0000_t75" style="width:323pt;height:303.5pt" o:ole="">
            <v:imagedata r:id="rId8" o:title=""/>
          </v:shape>
          <o:OLEObject Type="Embed" ProgID="Equation.DSMT4" ShapeID="_x0000_i1027" DrawAspect="Content" ObjectID="_1732396938" r:id="rId9"/>
        </w:object>
      </w:r>
    </w:p>
    <w:p w14:paraId="1AB84493" w14:textId="77777777" w:rsidR="005A2987" w:rsidRDefault="005A2987">
      <w:r w:rsidRPr="00423CB9">
        <w:rPr>
          <w:position w:val="-176"/>
        </w:rPr>
        <w:object w:dxaOrig="6320" w:dyaOrig="16560" w14:anchorId="7818743F">
          <v:shape id="_x0000_i1028" type="#_x0000_t75" style="width:247pt;height:647.5pt" o:ole="">
            <v:imagedata r:id="rId10" o:title=""/>
          </v:shape>
          <o:OLEObject Type="Embed" ProgID="Equation.DSMT4" ShapeID="_x0000_i1028" DrawAspect="Content" ObjectID="_1732396939" r:id="rId11"/>
        </w:object>
      </w:r>
    </w:p>
    <w:p w14:paraId="2A2B7267" w14:textId="77777777" w:rsidR="0025007A" w:rsidRDefault="0025007A"/>
    <w:p w14:paraId="5FD09955" w14:textId="77777777" w:rsidR="0025007A" w:rsidRDefault="0025007A">
      <w:r w:rsidRPr="00E95519">
        <w:rPr>
          <w:position w:val="-206"/>
        </w:rPr>
        <w:object w:dxaOrig="5960" w:dyaOrig="9400" w14:anchorId="5D30886D">
          <v:shape id="_x0000_i1029" type="#_x0000_t75" style="width:298.5pt;height:470pt" o:ole="">
            <v:imagedata r:id="rId12" o:title=""/>
          </v:shape>
          <o:OLEObject Type="Embed" ProgID="Equation.DSMT4" ShapeID="_x0000_i1029" DrawAspect="Content" ObjectID="_1732396940" r:id="rId13"/>
        </w:object>
      </w:r>
    </w:p>
    <w:p w14:paraId="60972965" w14:textId="71B6FED0" w:rsidR="00E81423" w:rsidRDefault="00E81423">
      <w:r w:rsidRPr="00423CB9">
        <w:rPr>
          <w:position w:val="-178"/>
        </w:rPr>
        <w:object w:dxaOrig="8080" w:dyaOrig="13940" w14:anchorId="29EE9B09">
          <v:shape id="_x0000_i1030" type="#_x0000_t75" style="width:375.5pt;height:647.5pt" o:ole="">
            <v:imagedata r:id="rId14" o:title=""/>
          </v:shape>
          <o:OLEObject Type="Embed" ProgID="Equation.DSMT4" ShapeID="_x0000_i1030" DrawAspect="Content" ObjectID="_1732396941" r:id="rId15"/>
        </w:object>
      </w:r>
    </w:p>
    <w:p w14:paraId="145A6FF8" w14:textId="5B8FD09D" w:rsidR="007C0D68" w:rsidRDefault="007C0D68">
      <w:r>
        <w:lastRenderedPageBreak/>
        <w:t>CASE_2</w:t>
      </w:r>
    </w:p>
    <w:p w14:paraId="3743034F" w14:textId="51C27018" w:rsidR="007C0D68" w:rsidRDefault="007C0D68">
      <w:r w:rsidRPr="00570EF3">
        <w:rPr>
          <w:position w:val="-46"/>
        </w:rPr>
        <w:object w:dxaOrig="4099" w:dyaOrig="5260" w14:anchorId="2EB3F5FC">
          <v:shape id="_x0000_i1031" type="#_x0000_t75" style="width:205.5pt;height:263pt" o:ole="">
            <v:imagedata r:id="rId16" o:title=""/>
          </v:shape>
          <o:OLEObject Type="Embed" ProgID="Equation.DSMT4" ShapeID="_x0000_i1031" DrawAspect="Content" ObjectID="_1732396942" r:id="rId17"/>
        </w:object>
      </w:r>
    </w:p>
    <w:p w14:paraId="2B5323AF" w14:textId="01D5881D" w:rsidR="007C0D68" w:rsidRDefault="00EB229A">
      <w:r w:rsidRPr="00C7082C">
        <w:rPr>
          <w:position w:val="-180"/>
        </w:rPr>
        <w:object w:dxaOrig="5280" w:dyaOrig="8059" w14:anchorId="10FE2B73">
          <v:shape id="_x0000_i1036" type="#_x0000_t75" style="width:264pt;height:403pt" o:ole="">
            <v:imagedata r:id="rId18" o:title=""/>
          </v:shape>
          <o:OLEObject Type="Embed" ProgID="Equation.DSMT4" ShapeID="_x0000_i1036" DrawAspect="Content" ObjectID="_1732396943" r:id="rId19"/>
        </w:object>
      </w:r>
    </w:p>
    <w:p w14:paraId="7E45C623" w14:textId="204766F1" w:rsidR="00F903EA" w:rsidRDefault="007C0D68">
      <w:r w:rsidRPr="00570EF3">
        <w:rPr>
          <w:position w:val="-180"/>
        </w:rPr>
        <w:object w:dxaOrig="8040" w:dyaOrig="8860" w14:anchorId="2F7B91A8">
          <v:shape id="_x0000_i1033" type="#_x0000_t75" style="width:402pt;height:443pt" o:ole="">
            <v:imagedata r:id="rId20" o:title=""/>
          </v:shape>
          <o:OLEObject Type="Embed" ProgID="Equation.DSMT4" ShapeID="_x0000_i1033" DrawAspect="Content" ObjectID="_1732396944" r:id="rId21"/>
        </w:object>
      </w:r>
    </w:p>
    <w:p w14:paraId="221BE787" w14:textId="77777777" w:rsidR="00D170D4" w:rsidRDefault="002B2FA3">
      <w:r w:rsidRPr="00E66792">
        <w:rPr>
          <w:position w:val="-132"/>
        </w:rPr>
        <w:object w:dxaOrig="2620" w:dyaOrig="2220" w14:anchorId="41BE6F27">
          <v:shape id="_x0000_i1034" type="#_x0000_t75" style="width:131pt;height:111pt" o:ole="">
            <v:imagedata r:id="rId22" o:title=""/>
          </v:shape>
          <o:OLEObject Type="Embed" ProgID="Equation.DSMT4" ShapeID="_x0000_i1034" DrawAspect="Content" ObjectID="_1732396945" r:id="rId23"/>
        </w:object>
      </w:r>
    </w:p>
    <w:sectPr w:rsidR="00D170D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007A"/>
    <w:rsid w:val="0025007A"/>
    <w:rsid w:val="002B2FA3"/>
    <w:rsid w:val="002C0A22"/>
    <w:rsid w:val="005404E4"/>
    <w:rsid w:val="005A2987"/>
    <w:rsid w:val="00750A03"/>
    <w:rsid w:val="007C0D68"/>
    <w:rsid w:val="00A03B03"/>
    <w:rsid w:val="00AD5F56"/>
    <w:rsid w:val="00B565FB"/>
    <w:rsid w:val="00CE1A25"/>
    <w:rsid w:val="00D170D4"/>
    <w:rsid w:val="00E81423"/>
    <w:rsid w:val="00EB229A"/>
    <w:rsid w:val="00F07AAB"/>
    <w:rsid w:val="00F90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C0F333"/>
  <w15:chartTrackingRefBased/>
  <w15:docId w15:val="{3A5D7347-D87D-4103-A38D-6D3061BED5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Palatino Linotype" w:eastAsiaTheme="minorHAnsi" w:hAnsi="Palatino Linotype" w:cstheme="minorBidi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0</TotalTime>
  <Pages>9</Pages>
  <Words>41</Words>
  <Characters>23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ong Ngo</dc:creator>
  <cp:keywords/>
  <dc:description/>
  <cp:lastModifiedBy>Phuong Ngo</cp:lastModifiedBy>
  <cp:revision>10</cp:revision>
  <cp:lastPrinted>2022-12-09T14:50:00Z</cp:lastPrinted>
  <dcterms:created xsi:type="dcterms:W3CDTF">2022-11-27T18:07:00Z</dcterms:created>
  <dcterms:modified xsi:type="dcterms:W3CDTF">2022-12-12T17:36:00Z</dcterms:modified>
</cp:coreProperties>
</file>